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5881" w:rsidRDefault="00535881" w:rsidP="00601356">
      <w:r>
        <w:t>Name_______________________________________</w:t>
      </w:r>
      <w:r>
        <w:tab/>
      </w:r>
      <w:r>
        <w:tab/>
      </w:r>
      <w:r>
        <w:tab/>
      </w:r>
      <w:r>
        <w:tab/>
      </w:r>
      <w:r>
        <w:tab/>
      </w:r>
      <w:r w:rsidR="00601356">
        <w:tab/>
        <w:t xml:space="preserve">          </w:t>
      </w:r>
      <w:r>
        <w:t>Algebra I - ______</w:t>
      </w:r>
      <w:r>
        <w:tab/>
        <w:t xml:space="preserve">      </w:t>
      </w:r>
      <w:r w:rsidR="00286977">
        <w:rPr>
          <w:b/>
        </w:rPr>
        <w:t>Linear Function Transformations Exploration</w:t>
      </w:r>
      <w:r>
        <w:rPr>
          <w:b/>
        </w:rPr>
        <w:tab/>
      </w:r>
    </w:p>
    <w:p w:rsidR="00535881" w:rsidRDefault="00535881" w:rsidP="009C3641">
      <w:pPr>
        <w:spacing w:after="0"/>
      </w:pPr>
      <w:r>
        <w:t>For this activity you will need a pencil and three other color map pencils.</w:t>
      </w:r>
    </w:p>
    <w:p w:rsidR="00535881" w:rsidRDefault="00535881" w:rsidP="009C3641">
      <w:pPr>
        <w:spacing w:after="0"/>
      </w:pPr>
      <w:r>
        <w:t xml:space="preserve">Complete the table and graph each function.  </w:t>
      </w:r>
    </w:p>
    <w:p w:rsidR="00535881" w:rsidRDefault="008270E5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436.25pt;margin-top:15.25pt;width:65pt;height:105.75pt;z-index:6" stroked="f">
            <v:textbox style="mso-next-textbox:#_x0000_s1031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−2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−1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 w:rsidRPr="00397DFC"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 w:rsidRPr="00397DFC">
                          <w:t>1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 w:rsidRPr="00397DFC">
                          <w:t>2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</w:txbxContent>
            </v:textbox>
          </v:shape>
        </w:pict>
      </w:r>
      <w:r>
        <w:rPr>
          <w:noProof/>
        </w:rPr>
        <w:pict>
          <v:shape id="_x0000_s1030" type="#_x0000_t202" style="position:absolute;margin-left:292.25pt;margin-top:15.25pt;width:65pt;height:111.75pt;z-index:5" stroked="f">
            <v:textbox style="mso-next-textbox:#_x0000_s1030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−5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−3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 w:rsidRPr="00397DFC"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</w:txbxContent>
            </v:textbox>
          </v:shape>
        </w:pict>
      </w:r>
      <w:r>
        <w:rPr>
          <w:noProof/>
        </w:rPr>
        <w:pict>
          <v:shape id="_x0000_s1029" type="#_x0000_t202" style="position:absolute;margin-left:151pt;margin-top:15.25pt;width:65pt;height:111.75pt;z-index:4" stroked="f">
            <v:textbox style="mso-next-textbox:#_x0000_s1029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−3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−2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</w:txbxContent>
            </v:textbox>
          </v:shape>
        </w:pict>
      </w:r>
      <w:r w:rsidR="00607DA4">
        <w:rPr>
          <w:noProof/>
        </w:rPr>
        <w:pict>
          <v:shape id="_x0000_s1026" type="#_x0000_t202" style="position:absolute;margin-left:10.75pt;margin-top:15.25pt;width:65pt;height:111.75pt;z-index:1" stroked="f">
            <v:textbox style="mso-next-textbox:#_x0000_s1026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397DFC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397DFC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/>
                <w:p w:rsidR="008270E5" w:rsidRDefault="008270E5"/>
                <w:p w:rsidR="008270E5" w:rsidRDefault="008270E5"/>
                <w:p w:rsidR="008270E5" w:rsidRDefault="008270E5"/>
                <w:p w:rsidR="008270E5" w:rsidRDefault="008270E5"/>
                <w:p w:rsidR="008270E5" w:rsidRDefault="008270E5"/>
              </w:txbxContent>
            </v:textbox>
          </v:shape>
        </w:pict>
      </w:r>
      <w:r w:rsidR="00535881">
        <w:t xml:space="preserve">    1.  </w:t>
      </w:r>
      <w:r w:rsidR="00535881" w:rsidRPr="003E5A5F">
        <w:rPr>
          <w:position w:val="-10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2.75pt" o:ole="">
            <v:imagedata r:id="rId4" o:title=""/>
          </v:shape>
          <o:OLEObject Type="Embed" ProgID="Equation.DSMT4" ShapeID="_x0000_i1025" DrawAspect="Content" ObjectID="_1382446050" r:id="rId5"/>
        </w:object>
      </w:r>
      <w:r w:rsidR="00535881">
        <w:tab/>
      </w:r>
      <w:r w:rsidR="00535881">
        <w:tab/>
      </w:r>
      <w:r w:rsidR="00535881">
        <w:tab/>
        <w:t xml:space="preserve">2.  </w:t>
      </w:r>
      <w:r w:rsidR="00535881" w:rsidRPr="003E5A5F">
        <w:rPr>
          <w:position w:val="-10"/>
        </w:rPr>
        <w:object w:dxaOrig="680" w:dyaOrig="320">
          <v:shape id="_x0000_i1026" type="#_x0000_t75" style="width:33.75pt;height:15.75pt" o:ole="">
            <v:imagedata r:id="rId6" o:title=""/>
          </v:shape>
          <o:OLEObject Type="Embed" ProgID="Equation.DSMT4" ShapeID="_x0000_i1026" DrawAspect="Content" ObjectID="_1382446051" r:id="rId7"/>
        </w:object>
      </w:r>
      <w:r w:rsidR="00535881">
        <w:tab/>
      </w:r>
      <w:r w:rsidR="00535881">
        <w:tab/>
      </w:r>
      <w:r w:rsidR="00535881">
        <w:tab/>
        <w:t xml:space="preserve">3.  </w:t>
      </w:r>
      <w:r w:rsidR="00535881" w:rsidRPr="003E5A5F">
        <w:rPr>
          <w:position w:val="-10"/>
        </w:rPr>
        <w:object w:dxaOrig="700" w:dyaOrig="320">
          <v:shape id="_x0000_i1027" type="#_x0000_t75" style="width:35.25pt;height:15.75pt" o:ole="">
            <v:imagedata r:id="rId8" o:title=""/>
          </v:shape>
          <o:OLEObject Type="Embed" ProgID="Equation.DSMT4" ShapeID="_x0000_i1027" DrawAspect="Content" ObjectID="_1382446052" r:id="rId9"/>
        </w:object>
      </w:r>
      <w:r w:rsidR="00535881">
        <w:tab/>
      </w:r>
      <w:r w:rsidR="00535881">
        <w:tab/>
      </w:r>
      <w:r w:rsidR="00535881">
        <w:tab/>
        <w:t xml:space="preserve">4.  </w:t>
      </w:r>
      <w:r w:rsidR="00535881" w:rsidRPr="003E5A5F">
        <w:rPr>
          <w:position w:val="-10"/>
        </w:rPr>
        <w:object w:dxaOrig="680" w:dyaOrig="320">
          <v:shape id="_x0000_i1028" type="#_x0000_t75" style="width:33.75pt;height:15.75pt" o:ole="">
            <v:imagedata r:id="rId10" o:title=""/>
          </v:shape>
          <o:OLEObject Type="Embed" ProgID="Equation.DSMT4" ShapeID="_x0000_i1028" DrawAspect="Content" ObjectID="_1382446053" r:id="rId11"/>
        </w:object>
      </w:r>
    </w:p>
    <w:p w:rsidR="00535881" w:rsidRDefault="00535881"/>
    <w:p w:rsidR="00535881" w:rsidRDefault="00535881"/>
    <w:p w:rsidR="00535881" w:rsidRDefault="00535881"/>
    <w:p w:rsidR="00535881" w:rsidRDefault="00EE0382">
      <w:r>
        <w:rPr>
          <w:noProof/>
        </w:rPr>
        <w:pict>
          <v:shape id="_x0000_s1027" type="#_x0000_t202" style="position:absolute;margin-left:23.4pt;margin-top:22.9pt;width:237.75pt;height:192.55pt;z-index:2" stroked="f">
            <v:textbox>
              <w:txbxContent>
                <w:p w:rsidR="008270E5" w:rsidRDefault="008270E5" w:rsidP="00DA5919">
                  <w:r>
                    <w:pict>
                      <v:shape id="_x0000_i1053" type="#_x0000_t75" alt="[image]" style="width:205.5pt;height:197.25pt">
                        <v:imagedata r:id="rId12" r:href="rId13"/>
                      </v:shape>
                    </w:pict>
                  </w:r>
                </w:p>
                <w:p w:rsidR="008270E5" w:rsidRDefault="008270E5" w:rsidP="009C3641"/>
                <w:p w:rsidR="008270E5" w:rsidRDefault="008270E5"/>
              </w:txbxContent>
            </v:textbox>
          </v:shape>
        </w:pict>
      </w:r>
    </w:p>
    <w:p w:rsidR="00535881" w:rsidRDefault="00604F1B" w:rsidP="00604F1B">
      <w:pPr>
        <w:ind w:left="6480"/>
      </w:pPr>
      <w:r>
        <w:t xml:space="preserve">Compare #2, #3, and #4 to the parent function. </w:t>
      </w:r>
      <w:r w:rsidR="00535881">
        <w:t>How did the graphs change?</w:t>
      </w:r>
    </w:p>
    <w:p w:rsidR="00535881" w:rsidRDefault="00535881" w:rsidP="009C3641"/>
    <w:p w:rsidR="00535881" w:rsidRDefault="00535881"/>
    <w:p w:rsidR="00535881" w:rsidRDefault="00604F1B" w:rsidP="00604F1B">
      <w:pPr>
        <w:ind w:left="6480" w:hanging="648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</w:t>
      </w:r>
      <w:r w:rsidR="00535881">
        <w:t>Did any part of the graph remain the same</w:t>
      </w:r>
      <w:r>
        <w:t xml:space="preserve"> as the parent function</w:t>
      </w:r>
      <w:r w:rsidR="00535881">
        <w:t>?</w:t>
      </w:r>
    </w:p>
    <w:p w:rsidR="00535881" w:rsidRDefault="00535881"/>
    <w:p w:rsidR="00535881" w:rsidRDefault="00EE0382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6" type="#_x0000_t32" style="position:absolute;margin-left:-20.25pt;margin-top:18.6pt;width:565.5pt;height:0;z-index:11" o:connectortype="straight" strokeweight="1.5pt"/>
        </w:pict>
      </w:r>
    </w:p>
    <w:p w:rsidR="00535881" w:rsidRDefault="008270E5" w:rsidP="009C3641">
      <w:r>
        <w:rPr>
          <w:noProof/>
        </w:rPr>
        <w:pict>
          <v:shape id="_x0000_s1035" type="#_x0000_t202" style="position:absolute;margin-left:443.75pt;margin-top:12.7pt;width:65pt;height:110.55pt;z-index:10" stroked="f">
            <v:textbox style="mso-next-textbox:#_x0000_s1035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2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1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 w:rsidRPr="00397DFC"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 w:rsidRPr="00397DFC">
                          <w:t>1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 w:rsidRPr="00397DFC">
                          <w:t>2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</w:txbxContent>
            </v:textbox>
          </v:shape>
        </w:pict>
      </w:r>
      <w:r>
        <w:rPr>
          <w:noProof/>
        </w:rPr>
        <w:pict>
          <v:shape id="_x0000_s1034" type="#_x0000_t202" style="position:absolute;margin-left:300.75pt;margin-top:12.7pt;width:65pt;height:110.55pt;z-index:9" stroked="f">
            <v:textbox style="mso-next-textbox:#_x0000_s1034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5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3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 w:rsidRPr="00397DFC"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</w:txbxContent>
            </v:textbox>
          </v:shape>
        </w:pict>
      </w:r>
      <w:r>
        <w:rPr>
          <w:noProof/>
        </w:rPr>
        <w:pict>
          <v:shape id="_x0000_s1032" type="#_x0000_t202" style="position:absolute;margin-left:155.25pt;margin-top:12.7pt;width:65pt;height:110.55pt;z-index:7" stroked="f">
            <v:textbox style="mso-next-textbox:#_x0000_s1032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</w:txbxContent>
            </v:textbox>
          </v:shape>
        </w:pict>
      </w:r>
      <w:r>
        <w:rPr>
          <w:noProof/>
        </w:rPr>
        <w:pict>
          <v:shape id="_x0000_s1033" type="#_x0000_t202" style="position:absolute;margin-left:18.25pt;margin-top:12.7pt;width:65pt;height:110.55pt;z-index:8" stroked="f">
            <v:textbox style="mso-next-textbox:#_x0000_s1033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  <w:p w:rsidR="008270E5" w:rsidRDefault="008270E5" w:rsidP="009C3641"/>
              </w:txbxContent>
            </v:textbox>
          </v:shape>
        </w:pict>
      </w:r>
      <w:r w:rsidR="00535881">
        <w:t xml:space="preserve">  1.  </w:t>
      </w:r>
      <w:r w:rsidR="00535881" w:rsidRPr="003E5A5F">
        <w:rPr>
          <w:position w:val="-10"/>
        </w:rPr>
        <w:object w:dxaOrig="580" w:dyaOrig="260">
          <v:shape id="_x0000_i1029" type="#_x0000_t75" style="width:29.25pt;height:12.75pt" o:ole="">
            <v:imagedata r:id="rId4" o:title=""/>
          </v:shape>
          <o:OLEObject Type="Embed" ProgID="Equation.DSMT4" ShapeID="_x0000_i1029" DrawAspect="Content" ObjectID="_1382446054" r:id="rId14"/>
        </w:object>
      </w:r>
      <w:r w:rsidR="00535881">
        <w:tab/>
      </w:r>
      <w:r w:rsidR="00535881">
        <w:tab/>
      </w:r>
      <w:r w:rsidR="00535881">
        <w:tab/>
        <w:t xml:space="preserve">2.  </w:t>
      </w:r>
      <w:r w:rsidR="00535881" w:rsidRPr="009C3641">
        <w:rPr>
          <w:position w:val="-10"/>
        </w:rPr>
        <w:object w:dxaOrig="720" w:dyaOrig="260">
          <v:shape id="_x0000_i1030" type="#_x0000_t75" style="width:36pt;height:12.75pt" o:ole="">
            <v:imagedata r:id="rId15" o:title=""/>
          </v:shape>
          <o:OLEObject Type="Embed" ProgID="Equation.DSMT4" ShapeID="_x0000_i1030" DrawAspect="Content" ObjectID="_1382446055" r:id="rId16"/>
        </w:object>
      </w:r>
      <w:r w:rsidR="00535881">
        <w:tab/>
      </w:r>
      <w:r w:rsidR="00535881">
        <w:tab/>
      </w:r>
      <w:r w:rsidR="00535881">
        <w:tab/>
        <w:t xml:space="preserve">3.  </w:t>
      </w:r>
      <w:r w:rsidR="00535881" w:rsidRPr="009C3641">
        <w:rPr>
          <w:position w:val="-10"/>
        </w:rPr>
        <w:object w:dxaOrig="840" w:dyaOrig="320">
          <v:shape id="_x0000_i1031" type="#_x0000_t75" style="width:42pt;height:15.75pt" o:ole="">
            <v:imagedata r:id="rId17" o:title=""/>
          </v:shape>
          <o:OLEObject Type="Embed" ProgID="Equation.DSMT4" ShapeID="_x0000_i1031" DrawAspect="Content" ObjectID="_1382446056" r:id="rId18"/>
        </w:object>
      </w:r>
      <w:r w:rsidR="00535881">
        <w:tab/>
      </w:r>
      <w:r w:rsidR="00535881">
        <w:tab/>
      </w:r>
      <w:r w:rsidR="00535881">
        <w:tab/>
        <w:t xml:space="preserve">4.  </w:t>
      </w:r>
      <w:r w:rsidR="00535881" w:rsidRPr="009C3641">
        <w:rPr>
          <w:position w:val="-10"/>
        </w:rPr>
        <w:object w:dxaOrig="820" w:dyaOrig="320">
          <v:shape id="_x0000_i1032" type="#_x0000_t75" style="width:41.25pt;height:15.75pt" o:ole="">
            <v:imagedata r:id="rId19" o:title=""/>
          </v:shape>
          <o:OLEObject Type="Embed" ProgID="Equation.DSMT4" ShapeID="_x0000_i1032" DrawAspect="Content" ObjectID="_1382446057" r:id="rId20"/>
        </w:object>
      </w:r>
    </w:p>
    <w:p w:rsidR="00535881" w:rsidRDefault="00535881" w:rsidP="009C3641"/>
    <w:p w:rsidR="00535881" w:rsidRDefault="00535881" w:rsidP="009C3641"/>
    <w:p w:rsidR="00535881" w:rsidRDefault="00535881" w:rsidP="009C3641"/>
    <w:p w:rsidR="00535881" w:rsidRDefault="00EE0382" w:rsidP="009C3641">
      <w:r>
        <w:rPr>
          <w:noProof/>
        </w:rPr>
        <w:pict>
          <v:shape id="_x0000_s1028" type="#_x0000_t202" style="position:absolute;margin-left:18.25pt;margin-top:2.85pt;width:216.6pt;height:207.75pt;z-index:3" stroked="f">
            <v:textbox style="mso-next-textbox:#_x0000_s1028">
              <w:txbxContent>
                <w:p w:rsidR="008270E5" w:rsidRDefault="008270E5" w:rsidP="00DA5919">
                  <w:r>
                    <w:pict>
                      <v:shape id="_x0000_i1054" type="#_x0000_t75" alt="[image]" style="width:205.5pt;height:205.5pt">
                        <v:imagedata r:id="rId12" r:href="rId21"/>
                      </v:shape>
                    </w:pict>
                  </w:r>
                </w:p>
                <w:p w:rsidR="008270E5" w:rsidRDefault="008270E5" w:rsidP="009C3641"/>
                <w:p w:rsidR="008270E5" w:rsidRDefault="008270E5" w:rsidP="009C3641"/>
              </w:txbxContent>
            </v:textbox>
          </v:shape>
        </w:pict>
      </w:r>
    </w:p>
    <w:p w:rsidR="00604F1B" w:rsidRDefault="00604F1B" w:rsidP="00604F1B">
      <w:pPr>
        <w:ind w:left="6480"/>
      </w:pPr>
      <w:r>
        <w:t>Compare #2, #3, and #4 to the parent function. How did the graphs change?</w:t>
      </w:r>
    </w:p>
    <w:p w:rsidR="00604F1B" w:rsidRDefault="00604F1B" w:rsidP="00604F1B"/>
    <w:p w:rsidR="00604F1B" w:rsidRDefault="00604F1B" w:rsidP="00604F1B"/>
    <w:p w:rsidR="00604F1B" w:rsidRDefault="00604F1B" w:rsidP="00604F1B">
      <w:pPr>
        <w:ind w:left="6480" w:hanging="648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Did any part of the graph remain the same as the parent function?</w:t>
      </w:r>
    </w:p>
    <w:p w:rsidR="00535881" w:rsidRDefault="00535881" w:rsidP="00604F1B"/>
    <w:p w:rsidR="00535881" w:rsidRDefault="00535881"/>
    <w:p w:rsidR="00535881" w:rsidRDefault="008270E5" w:rsidP="005B1D98">
      <w:r>
        <w:rPr>
          <w:noProof/>
        </w:rPr>
        <w:lastRenderedPageBreak/>
        <w:pict>
          <v:shape id="_x0000_s1041" type="#_x0000_t202" style="position:absolute;margin-left:292.25pt;margin-top:31.5pt;width:65pt;height:112.5pt;z-index:15" stroked="f">
            <v:textbox style="mso-next-textbox:#_x0000_s1041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49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1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5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  <w:r>
        <w:rPr>
          <w:noProof/>
        </w:rPr>
        <w:pict>
          <v:shape id="_x0000_s1042" type="#_x0000_t202" style="position:absolute;margin-left:436.25pt;margin-top:25.5pt;width:65pt;height:111.45pt;z-index:16" stroked="f">
            <v:textbox style="mso-next-textbox:#_x0000_s1042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  <w:r>
        <w:rPr>
          <w:noProof/>
        </w:rPr>
        <w:pict>
          <v:shape id="_x0000_s1040" type="#_x0000_t202" style="position:absolute;margin-left:151pt;margin-top:31.5pt;width:65pt;height:112.5pt;z-index:14" stroked="f">
            <v:textbox style="mso-next-textbox:#_x0000_s1040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49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1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6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  <w:r w:rsidR="00EE0382">
        <w:rPr>
          <w:noProof/>
        </w:rPr>
        <w:pict>
          <v:shape id="_x0000_s1037" type="#_x0000_t202" style="position:absolute;margin-left:10.75pt;margin-top:25.5pt;width:65pt;height:111.45pt;z-index:33" stroked="f">
            <v:textbox style="mso-next-textbox:#_x0000_s1037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  <w:r w:rsidR="00535881">
        <w:t xml:space="preserve">    1.  </w:t>
      </w:r>
      <w:r w:rsidR="00535881" w:rsidRPr="003E5A5F">
        <w:rPr>
          <w:position w:val="-10"/>
        </w:rPr>
        <w:object w:dxaOrig="580" w:dyaOrig="260">
          <v:shape id="_x0000_i1033" type="#_x0000_t75" style="width:29.25pt;height:12.75pt" o:ole="">
            <v:imagedata r:id="rId4" o:title=""/>
          </v:shape>
          <o:OLEObject Type="Embed" ProgID="Equation.DSMT4" ShapeID="_x0000_i1033" DrawAspect="Content" ObjectID="_1382446058" r:id="rId22"/>
        </w:object>
      </w:r>
      <w:r w:rsidR="00535881">
        <w:tab/>
      </w:r>
      <w:r w:rsidR="00535881">
        <w:tab/>
      </w:r>
      <w:r w:rsidR="00535881">
        <w:tab/>
        <w:t xml:space="preserve">2.  </w:t>
      </w:r>
      <w:r w:rsidR="00535881" w:rsidRPr="005B1D98">
        <w:rPr>
          <w:position w:val="-24"/>
        </w:rPr>
        <w:object w:dxaOrig="760" w:dyaOrig="620">
          <v:shape id="_x0000_i1034" type="#_x0000_t75" style="width:38.25pt;height:30.75pt" o:ole="">
            <v:imagedata r:id="rId23" o:title=""/>
          </v:shape>
          <o:OLEObject Type="Embed" ProgID="Equation.DSMT4" ShapeID="_x0000_i1034" DrawAspect="Content" ObjectID="_1382446059" r:id="rId24"/>
        </w:object>
      </w:r>
      <w:r w:rsidR="00535881">
        <w:tab/>
      </w:r>
      <w:r w:rsidR="00535881">
        <w:tab/>
      </w:r>
      <w:r w:rsidR="00535881">
        <w:tab/>
        <w:t xml:space="preserve">3.  </w:t>
      </w:r>
      <w:r w:rsidR="00535881" w:rsidRPr="005B1D98">
        <w:rPr>
          <w:position w:val="-24"/>
        </w:rPr>
        <w:object w:dxaOrig="760" w:dyaOrig="620">
          <v:shape id="_x0000_i1035" type="#_x0000_t75" style="width:38.25pt;height:30.75pt" o:ole="">
            <v:imagedata r:id="rId25" o:title=""/>
          </v:shape>
          <o:OLEObject Type="Embed" ProgID="Equation.DSMT4" ShapeID="_x0000_i1035" DrawAspect="Content" ObjectID="_1382446060" r:id="rId26"/>
        </w:object>
      </w:r>
      <w:r w:rsidR="00535881">
        <w:tab/>
      </w:r>
      <w:r w:rsidR="00535881">
        <w:tab/>
      </w:r>
      <w:r w:rsidR="00535881">
        <w:tab/>
        <w:t xml:space="preserve">4.  </w:t>
      </w:r>
      <w:r w:rsidR="00535881" w:rsidRPr="005B1D98">
        <w:rPr>
          <w:position w:val="-10"/>
        </w:rPr>
        <w:object w:dxaOrig="999" w:dyaOrig="320">
          <v:shape id="_x0000_i1036" type="#_x0000_t75" style="width:50.25pt;height:15.75pt" o:ole="">
            <v:imagedata r:id="rId27" o:title=""/>
          </v:shape>
          <o:OLEObject Type="Embed" ProgID="Equation.DSMT4" ShapeID="_x0000_i1036" DrawAspect="Content" ObjectID="_1382446061" r:id="rId28"/>
        </w:object>
      </w:r>
    </w:p>
    <w:p w:rsidR="00535881" w:rsidRDefault="00535881" w:rsidP="005B1D98"/>
    <w:p w:rsidR="00535881" w:rsidRDefault="00535881" w:rsidP="005B1D98"/>
    <w:p w:rsidR="00535881" w:rsidRDefault="00535881" w:rsidP="005B1D98"/>
    <w:p w:rsidR="00535881" w:rsidRDefault="00EE0382" w:rsidP="005B1D98">
      <w:r>
        <w:rPr>
          <w:noProof/>
        </w:rPr>
        <w:pict>
          <v:shape id="_x0000_s1038" type="#_x0000_t202" style="position:absolute;margin-left:23.4pt;margin-top:10.95pt;width:225.6pt;height:194.45pt;z-index:12" stroked="f">
            <v:textbox>
              <w:txbxContent>
                <w:p w:rsidR="008270E5" w:rsidRDefault="008270E5" w:rsidP="00DA5919">
                  <w:r>
                    <w:pict>
                      <v:shape id="_x0000_i1055" type="#_x0000_t75" alt="[image]" style="width:189pt;height:189pt">
                        <v:imagedata r:id="rId12" r:href="rId29"/>
                      </v:shape>
                    </w:pict>
                  </w:r>
                </w:p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</w:p>
    <w:p w:rsidR="00604F1B" w:rsidRDefault="00604F1B" w:rsidP="00604F1B">
      <w:pPr>
        <w:ind w:left="6480"/>
      </w:pPr>
      <w:r>
        <w:t>Compare #2, #3, and #4 to the parent function. How did the graphs change?</w:t>
      </w:r>
    </w:p>
    <w:p w:rsidR="00604F1B" w:rsidRDefault="00604F1B" w:rsidP="00604F1B"/>
    <w:p w:rsidR="00604F1B" w:rsidRDefault="00604F1B" w:rsidP="00604F1B"/>
    <w:p w:rsidR="00604F1B" w:rsidRDefault="00604F1B" w:rsidP="00604F1B">
      <w:pPr>
        <w:ind w:left="6480" w:hanging="648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Did any part of the graph remain the same as the parent function?</w:t>
      </w:r>
    </w:p>
    <w:p w:rsidR="00535881" w:rsidRDefault="00535881" w:rsidP="005B1D98"/>
    <w:p w:rsidR="00535881" w:rsidRDefault="00EE0382" w:rsidP="005B1D98">
      <w:r>
        <w:rPr>
          <w:noProof/>
        </w:rPr>
        <w:pict>
          <v:shape id="_x0000_s1047" type="#_x0000_t32" style="position:absolute;margin-left:-20.25pt;margin-top:16.1pt;width:565.5pt;height:0;z-index:21" o:connectortype="straight" strokeweight="1.5pt"/>
        </w:pict>
      </w:r>
    </w:p>
    <w:p w:rsidR="00535881" w:rsidRDefault="008270E5" w:rsidP="005B1D98">
      <w:r>
        <w:rPr>
          <w:noProof/>
        </w:rPr>
        <w:pict>
          <v:shape id="_x0000_s1044" type="#_x0000_t202" style="position:absolute;margin-left:10.75pt;margin-top:26.75pt;width:65pt;height:117.25pt;z-index:18" stroked="f">
            <v:textbox style="mso-next-textbox:#_x0000_s1044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  <w:r>
        <w:rPr>
          <w:noProof/>
        </w:rPr>
        <w:pict>
          <v:shape id="_x0000_s1043" type="#_x0000_t202" style="position:absolute;margin-left:155.25pt;margin-top:32pt;width:65pt;height:112pt;z-index:17" stroked="f">
            <v:textbox style="mso-next-textbox:#_x0000_s1043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49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1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6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  <w:r>
        <w:rPr>
          <w:noProof/>
        </w:rPr>
        <w:pict>
          <v:shape id="_x0000_s1045" type="#_x0000_t202" style="position:absolute;margin-left:300.75pt;margin-top:32pt;width:65pt;height:112pt;z-index:19" stroked="f">
            <v:textbox style="mso-next-textbox:#_x0000_s1045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9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6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  <w:r w:rsidR="00EE0382">
        <w:rPr>
          <w:noProof/>
        </w:rPr>
        <w:pict>
          <v:shape id="_x0000_s1046" type="#_x0000_t202" style="position:absolute;margin-left:443.75pt;margin-top:32pt;width:65pt;height:112pt;z-index:20" stroked="f">
            <v:textbox style="mso-next-textbox:#_x0000_s1046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49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1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5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  <w:r w:rsidR="00535881">
        <w:t xml:space="preserve">  1.  </w:t>
      </w:r>
      <w:r w:rsidR="00535881" w:rsidRPr="003E5A5F">
        <w:rPr>
          <w:position w:val="-10"/>
        </w:rPr>
        <w:object w:dxaOrig="580" w:dyaOrig="260">
          <v:shape id="_x0000_i1037" type="#_x0000_t75" style="width:29.25pt;height:12.75pt" o:ole="">
            <v:imagedata r:id="rId4" o:title=""/>
          </v:shape>
          <o:OLEObject Type="Embed" ProgID="Equation.DSMT4" ShapeID="_x0000_i1037" DrawAspect="Content" ObjectID="_1382446062" r:id="rId30"/>
        </w:object>
      </w:r>
      <w:r w:rsidR="00535881">
        <w:tab/>
      </w:r>
      <w:r w:rsidR="00535881">
        <w:tab/>
      </w:r>
      <w:r w:rsidR="00535881">
        <w:tab/>
        <w:t xml:space="preserve">2.  </w:t>
      </w:r>
      <w:r w:rsidR="00535881" w:rsidRPr="00C540BC">
        <w:rPr>
          <w:position w:val="-24"/>
        </w:rPr>
        <w:object w:dxaOrig="920" w:dyaOrig="620">
          <v:shape id="_x0000_i1038" type="#_x0000_t75" style="width:45.75pt;height:30.75pt" o:ole="">
            <v:imagedata r:id="rId31" o:title=""/>
          </v:shape>
          <o:OLEObject Type="Embed" ProgID="Equation.DSMT4" ShapeID="_x0000_i1038" DrawAspect="Content" ObjectID="_1382446063" r:id="rId32"/>
        </w:object>
      </w:r>
      <w:r w:rsidR="00535881">
        <w:tab/>
      </w:r>
      <w:r w:rsidR="00535881">
        <w:tab/>
      </w:r>
      <w:r w:rsidR="00535881">
        <w:tab/>
        <w:t xml:space="preserve">3.  </w:t>
      </w:r>
      <w:r w:rsidR="00535881" w:rsidRPr="00C540BC">
        <w:rPr>
          <w:position w:val="-24"/>
        </w:rPr>
        <w:object w:dxaOrig="920" w:dyaOrig="620">
          <v:shape id="_x0000_i1039" type="#_x0000_t75" style="width:45.75pt;height:30.75pt" o:ole="">
            <v:imagedata r:id="rId33" o:title=""/>
          </v:shape>
          <o:OLEObject Type="Embed" ProgID="Equation.DSMT4" ShapeID="_x0000_i1039" DrawAspect="Content" ObjectID="_1382446064" r:id="rId34"/>
        </w:object>
      </w:r>
      <w:r w:rsidR="00535881">
        <w:tab/>
      </w:r>
      <w:r w:rsidR="00535881">
        <w:tab/>
      </w:r>
      <w:r w:rsidR="00535881">
        <w:tab/>
        <w:t xml:space="preserve">4.  </w:t>
      </w:r>
      <w:r w:rsidR="00535881" w:rsidRPr="00C540BC">
        <w:rPr>
          <w:position w:val="-10"/>
        </w:rPr>
        <w:object w:dxaOrig="1020" w:dyaOrig="320">
          <v:shape id="_x0000_i1040" type="#_x0000_t75" style="width:51pt;height:15.75pt" o:ole="">
            <v:imagedata r:id="rId35" o:title=""/>
          </v:shape>
          <o:OLEObject Type="Embed" ProgID="Equation.DSMT4" ShapeID="_x0000_i1040" DrawAspect="Content" ObjectID="_1382446065" r:id="rId36"/>
        </w:object>
      </w:r>
    </w:p>
    <w:p w:rsidR="00535881" w:rsidRDefault="00535881" w:rsidP="005B1D98"/>
    <w:p w:rsidR="00535881" w:rsidRDefault="00535881" w:rsidP="005B1D98"/>
    <w:p w:rsidR="00535881" w:rsidRDefault="00535881" w:rsidP="005B1D98"/>
    <w:p w:rsidR="00535881" w:rsidRDefault="00EE0382" w:rsidP="005B1D98">
      <w:r>
        <w:rPr>
          <w:noProof/>
        </w:rPr>
        <w:pict>
          <v:shape id="_x0000_s1039" type="#_x0000_t202" style="position:absolute;margin-left:18.25pt;margin-top:2.85pt;width:202pt;height:188.8pt;z-index:13" stroked="f">
            <v:textbox style="mso-next-textbox:#_x0000_s1039">
              <w:txbxContent>
                <w:p w:rsidR="008270E5" w:rsidRDefault="008270E5" w:rsidP="00DA5919">
                  <w:r>
                    <w:pict>
                      <v:shape id="_x0000_i1056" type="#_x0000_t75" alt="[image]" style="width:189pt;height:189pt">
                        <v:imagedata r:id="rId12" r:href="rId37"/>
                      </v:shape>
                    </w:pict>
                  </w:r>
                </w:p>
                <w:p w:rsidR="008270E5" w:rsidRDefault="008270E5" w:rsidP="005B1D98"/>
                <w:p w:rsidR="008270E5" w:rsidRDefault="008270E5" w:rsidP="005B1D98"/>
              </w:txbxContent>
            </v:textbox>
          </v:shape>
        </w:pict>
      </w:r>
    </w:p>
    <w:p w:rsidR="00604F1B" w:rsidRDefault="00604F1B" w:rsidP="00604F1B">
      <w:pPr>
        <w:ind w:left="6480"/>
      </w:pPr>
      <w:r>
        <w:t>Compare #2, #3, and #4 to the parent function. How did the graphs change?</w:t>
      </w:r>
    </w:p>
    <w:p w:rsidR="00604F1B" w:rsidRDefault="00604F1B" w:rsidP="00604F1B"/>
    <w:p w:rsidR="00604F1B" w:rsidRDefault="00604F1B" w:rsidP="00604F1B"/>
    <w:p w:rsidR="00604F1B" w:rsidRDefault="00604F1B" w:rsidP="00604F1B">
      <w:pPr>
        <w:ind w:left="6480" w:hanging="648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Did any part of the graph remain the same as the parent function?</w:t>
      </w:r>
    </w:p>
    <w:p w:rsidR="00535881" w:rsidRDefault="00535881" w:rsidP="00604F1B"/>
    <w:p w:rsidR="00535881" w:rsidRDefault="00535881" w:rsidP="005B1D98"/>
    <w:p w:rsidR="00535881" w:rsidRPr="00601356" w:rsidRDefault="00601356">
      <w:pPr>
        <w:rPr>
          <w:b/>
        </w:rPr>
      </w:pPr>
      <w:r w:rsidRPr="00601356">
        <w:rPr>
          <w:b/>
        </w:rPr>
        <w:t>**</w:t>
      </w:r>
      <w:r w:rsidR="00535881" w:rsidRPr="00601356">
        <w:rPr>
          <w:b/>
        </w:rPr>
        <w:t xml:space="preserve">Summarize the effects of </w:t>
      </w:r>
      <w:r w:rsidR="00604F1B">
        <w:rPr>
          <w:b/>
        </w:rPr>
        <w:t xml:space="preserve">changing </w:t>
      </w:r>
      <w:r w:rsidR="00535881" w:rsidRPr="00601356">
        <w:rPr>
          <w:b/>
          <w:position w:val="-6"/>
        </w:rPr>
        <w:object w:dxaOrig="260" w:dyaOrig="220">
          <v:shape id="_x0000_i1041" type="#_x0000_t75" style="width:12.75pt;height:11.25pt" o:ole="">
            <v:imagedata r:id="rId38" o:title=""/>
          </v:shape>
          <o:OLEObject Type="Embed" ProgID="Equation.DSMT4" ShapeID="_x0000_i1041" DrawAspect="Content" ObjectID="_1382446066" r:id="rId39"/>
        </w:object>
      </w:r>
      <w:r w:rsidR="00535881" w:rsidRPr="00601356">
        <w:rPr>
          <w:b/>
        </w:rPr>
        <w:t>on the graph of</w:t>
      </w:r>
      <w:r w:rsidR="00535881" w:rsidRPr="00601356">
        <w:rPr>
          <w:b/>
          <w:position w:val="-10"/>
        </w:rPr>
        <w:object w:dxaOrig="740" w:dyaOrig="260">
          <v:shape id="_x0000_i1042" type="#_x0000_t75" style="width:36.75pt;height:12.75pt" o:ole="">
            <v:imagedata r:id="rId40" o:title=""/>
          </v:shape>
          <o:OLEObject Type="Embed" ProgID="Equation.DSMT4" ShapeID="_x0000_i1042" DrawAspect="Content" ObjectID="_1382446067" r:id="rId41"/>
        </w:object>
      </w:r>
      <w:r w:rsidR="00535881" w:rsidRPr="00601356">
        <w:rPr>
          <w:b/>
        </w:rPr>
        <w:t>.</w:t>
      </w:r>
    </w:p>
    <w:p w:rsidR="00535881" w:rsidRPr="00C540BC" w:rsidRDefault="00535881" w:rsidP="00604F1B">
      <w:pPr>
        <w:pStyle w:val="MTDisplayEquation"/>
        <w:rPr>
          <w:b/>
          <w:sz w:val="32"/>
          <w:szCs w:val="32"/>
        </w:rPr>
      </w:pPr>
      <w:r>
        <w:lastRenderedPageBreak/>
        <w:tab/>
      </w:r>
      <w:r w:rsidRPr="00C540BC">
        <w:rPr>
          <w:b/>
          <w:sz w:val="32"/>
          <w:szCs w:val="32"/>
        </w:rPr>
        <w:t>Exploring Vertical Shifts</w:t>
      </w:r>
    </w:p>
    <w:p w:rsidR="00535881" w:rsidRDefault="008270E5" w:rsidP="00C540BC">
      <w:r>
        <w:rPr>
          <w:noProof/>
        </w:rPr>
        <w:pict>
          <v:shape id="_x0000_s1051" type="#_x0000_t202" style="position:absolute;margin-left:151pt;margin-top:24.05pt;width:65pt;height:111pt;z-index:25" stroked="f">
            <v:textbox style="mso-next-textbox:#_x0000_s1051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  <w:r>
        <w:rPr>
          <w:noProof/>
        </w:rPr>
        <w:pict>
          <v:shape id="_x0000_s1052" type="#_x0000_t202" style="position:absolute;margin-left:292.25pt;margin-top:24.05pt;width:65pt;height:115.25pt;z-index:26" stroked="f">
            <v:textbox style="mso-next-textbox:#_x0000_s1052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  <w:r>
        <w:rPr>
          <w:noProof/>
        </w:rPr>
        <w:pict>
          <v:shape id="_x0000_s1053" type="#_x0000_t202" style="position:absolute;margin-left:436.25pt;margin-top:36.05pt;width:65pt;height:111.5pt;z-index:27" stroked="f">
            <v:textbox style="mso-next-textbox:#_x0000_s1053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  <w:r>
        <w:rPr>
          <w:noProof/>
        </w:rPr>
        <w:pict>
          <v:shape id="_x0000_s1048" type="#_x0000_t202" style="position:absolute;margin-left:10.75pt;margin-top:24.05pt;width:65pt;height:111pt;z-index:22" stroked="f">
            <v:textbox style="mso-next-textbox:#_x0000_s1048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  <w:r w:rsidR="00535881">
        <w:t xml:space="preserve"> 1.  </w:t>
      </w:r>
      <w:r w:rsidR="00535881" w:rsidRPr="003E5A5F">
        <w:rPr>
          <w:position w:val="-10"/>
        </w:rPr>
        <w:object w:dxaOrig="580" w:dyaOrig="260">
          <v:shape id="_x0000_i1043" type="#_x0000_t75" style="width:29.25pt;height:12.75pt" o:ole="">
            <v:imagedata r:id="rId4" o:title=""/>
          </v:shape>
          <o:OLEObject Type="Embed" ProgID="Equation.DSMT4" ShapeID="_x0000_i1043" DrawAspect="Content" ObjectID="_1382446068" r:id="rId42"/>
        </w:object>
      </w:r>
      <w:r w:rsidR="00535881">
        <w:tab/>
      </w:r>
      <w:r w:rsidR="00535881">
        <w:tab/>
      </w:r>
      <w:r w:rsidR="00535881">
        <w:tab/>
        <w:t xml:space="preserve">2.  </w:t>
      </w:r>
      <w:r w:rsidR="00535881" w:rsidRPr="00C540BC">
        <w:rPr>
          <w:position w:val="-10"/>
        </w:rPr>
        <w:object w:dxaOrig="859" w:dyaOrig="320">
          <v:shape id="_x0000_i1044" type="#_x0000_t75" style="width:42.75pt;height:15.75pt" o:ole="">
            <v:imagedata r:id="rId43" o:title=""/>
          </v:shape>
          <o:OLEObject Type="Embed" ProgID="Equation.DSMT4" ShapeID="_x0000_i1044" DrawAspect="Content" ObjectID="_1382446069" r:id="rId44"/>
        </w:object>
      </w:r>
      <w:r w:rsidR="00535881">
        <w:tab/>
      </w:r>
      <w:r w:rsidR="00535881">
        <w:tab/>
      </w:r>
      <w:r w:rsidR="00535881">
        <w:tab/>
        <w:t xml:space="preserve">3.  </w:t>
      </w:r>
      <w:r w:rsidR="00535881" w:rsidRPr="00C540BC">
        <w:rPr>
          <w:position w:val="-10"/>
        </w:rPr>
        <w:object w:dxaOrig="900" w:dyaOrig="320">
          <v:shape id="_x0000_i1045" type="#_x0000_t75" style="width:45pt;height:15.75pt" o:ole="">
            <v:imagedata r:id="rId45" o:title=""/>
          </v:shape>
          <o:OLEObject Type="Embed" ProgID="Equation.DSMT4" ShapeID="_x0000_i1045" DrawAspect="Content" ObjectID="_1382446070" r:id="rId46"/>
        </w:object>
      </w:r>
      <w:r w:rsidR="00535881">
        <w:tab/>
      </w:r>
      <w:r w:rsidR="00535881">
        <w:tab/>
      </w:r>
      <w:r w:rsidR="00535881">
        <w:tab/>
        <w:t xml:space="preserve">4.  </w:t>
      </w:r>
      <w:r w:rsidR="00535881" w:rsidRPr="00C540BC">
        <w:rPr>
          <w:position w:val="-24"/>
        </w:rPr>
        <w:object w:dxaOrig="940" w:dyaOrig="620">
          <v:shape id="_x0000_i1046" type="#_x0000_t75" style="width:47.25pt;height:30.75pt" o:ole="">
            <v:imagedata r:id="rId47" o:title=""/>
          </v:shape>
          <o:OLEObject Type="Embed" ProgID="Equation.DSMT4" ShapeID="_x0000_i1046" DrawAspect="Content" ObjectID="_1382446071" r:id="rId48"/>
        </w:object>
      </w:r>
    </w:p>
    <w:p w:rsidR="00535881" w:rsidRDefault="00535881" w:rsidP="00C540BC"/>
    <w:p w:rsidR="00535881" w:rsidRDefault="00535881" w:rsidP="00C540BC"/>
    <w:p w:rsidR="00535881" w:rsidRDefault="00535881" w:rsidP="00C540BC"/>
    <w:p w:rsidR="00535881" w:rsidRDefault="00EE0382" w:rsidP="00C540BC">
      <w:r>
        <w:rPr>
          <w:noProof/>
        </w:rPr>
        <w:pict>
          <v:shape id="_x0000_s1049" type="#_x0000_t202" style="position:absolute;margin-left:23.4pt;margin-top:10.95pt;width:225.6pt;height:194.45pt;z-index:23" stroked="f">
            <v:textbox>
              <w:txbxContent>
                <w:p w:rsidR="008270E5" w:rsidRDefault="008270E5" w:rsidP="00DA5919">
                  <w:r>
                    <w:pict>
                      <v:shape id="_x0000_i1057" type="#_x0000_t75" alt="[image]" style="width:200.25pt;height:200.25pt">
                        <v:imagedata r:id="rId12" r:href="rId49"/>
                      </v:shape>
                    </w:pict>
                  </w:r>
                </w:p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</w:p>
    <w:p w:rsidR="00604F1B" w:rsidRDefault="00604F1B" w:rsidP="00604F1B">
      <w:pPr>
        <w:ind w:left="6480"/>
      </w:pPr>
      <w:r>
        <w:t>Compare #2, #3, and #4 to the parent function. How did the graphs change?</w:t>
      </w:r>
    </w:p>
    <w:p w:rsidR="00604F1B" w:rsidRDefault="00604F1B" w:rsidP="00604F1B"/>
    <w:p w:rsidR="00604F1B" w:rsidRDefault="00604F1B" w:rsidP="00604F1B"/>
    <w:p w:rsidR="00604F1B" w:rsidRDefault="00604F1B" w:rsidP="00604F1B">
      <w:pPr>
        <w:ind w:left="6480" w:hanging="648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Did any part of the graph remain the same as the parent function?</w:t>
      </w:r>
    </w:p>
    <w:p w:rsidR="00535881" w:rsidRDefault="00535881" w:rsidP="00C540BC"/>
    <w:p w:rsidR="00535881" w:rsidRDefault="00EE0382" w:rsidP="00C540BC">
      <w:r>
        <w:rPr>
          <w:noProof/>
        </w:rPr>
        <w:pict>
          <v:shape id="_x0000_s1058" type="#_x0000_t32" style="position:absolute;margin-left:-20.25pt;margin-top:16.1pt;width:565.5pt;height:0;z-index:32" o:connectortype="straight" strokeweight="1.5pt"/>
        </w:pict>
      </w:r>
    </w:p>
    <w:p w:rsidR="00535881" w:rsidRDefault="0013539A" w:rsidP="00C540BC">
      <w:r>
        <w:rPr>
          <w:noProof/>
        </w:rPr>
        <w:pict>
          <v:shape id="_x0000_s1056" type="#_x0000_t202" style="position:absolute;margin-left:300.75pt;margin-top:32pt;width:65pt;height:113.3pt;z-index:30" stroked="f">
            <v:textbox style="mso-next-textbox:#_x0000_s1056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B75480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7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  <w:r w:rsidR="008270E5">
        <w:rPr>
          <w:noProof/>
        </w:rPr>
        <w:pict>
          <v:shape id="_x0000_s1055" type="#_x0000_t202" style="position:absolute;margin-left:10.75pt;margin-top:26.75pt;width:65pt;height:105pt;z-index:29" stroked="f">
            <v:textbox style="mso-next-textbox:#_x0000_s1055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  <w:r w:rsidR="008270E5">
        <w:rPr>
          <w:noProof/>
        </w:rPr>
        <w:pict>
          <v:shape id="_x0000_s1054" type="#_x0000_t202" style="position:absolute;margin-left:155.25pt;margin-top:32pt;width:65pt;height:109.55pt;z-index:28" stroked="f">
            <v:textbox style="mso-next-textbox:#_x0000_s1054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  <w:r w:rsidR="00EE0382">
        <w:rPr>
          <w:noProof/>
        </w:rPr>
        <w:pict>
          <v:shape id="_x0000_s1057" type="#_x0000_t202" style="position:absolute;margin-left:443.75pt;margin-top:32pt;width:65pt;height:113.3pt;z-index:31" stroked="f">
            <v:textbox style="mso-next-textbox:#_x0000_s1057">
              <w:txbxContent>
                <w:tbl>
                  <w:tblPr>
                    <w:tblW w:w="0" w:type="auto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0A0"/>
                  </w:tblPr>
                  <w:tblGrid>
                    <w:gridCol w:w="512"/>
                    <w:gridCol w:w="512"/>
                  </w:tblGrid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601356" w:rsidRDefault="008270E5" w:rsidP="00C20538">
                        <w:pPr>
                          <w:spacing w:after="0" w:line="240" w:lineRule="auto"/>
                          <w:jc w:val="center"/>
                          <w:rPr>
                            <w:rFonts w:ascii="Century Schoolbook" w:hAnsi="Century Schoolbook"/>
                            <w:b/>
                            <w:i/>
                          </w:rPr>
                        </w:pPr>
                        <w:r w:rsidRPr="00601356">
                          <w:rPr>
                            <w:rFonts w:ascii="Century Schoolbook" w:hAnsi="Century Schoolbook"/>
                            <w:b/>
                            <w:i/>
                          </w:rPr>
                          <w:t>y</w:t>
                        </w:r>
                      </w:p>
                    </w:tc>
                  </w:tr>
                  <w:tr w:rsidR="008270E5" w:rsidRPr="00397DFC">
                    <w:trPr>
                      <w:trHeight w:val="328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B75480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−4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B75480" w:rsidP="008270E5">
                        <w:pPr>
                          <w:spacing w:after="0" w:line="240" w:lineRule="auto"/>
                          <w:jc w:val="center"/>
                        </w:pPr>
                        <w:r>
                          <w:t>–2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10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8270E5">
                        <w:pPr>
                          <w:spacing w:after="0" w:line="240" w:lineRule="auto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B75480" w:rsidP="008270E5">
                        <w:pPr>
                          <w:spacing w:after="0" w:line="240" w:lineRule="auto"/>
                          <w:jc w:val="center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  <w:tr w:rsidR="008270E5" w:rsidRPr="00397DFC">
                    <w:trPr>
                      <w:trHeight w:val="347"/>
                    </w:trPr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B75480" w:rsidP="008270E5">
                        <w:pPr>
                          <w:spacing w:after="0" w:line="240" w:lineRule="auto"/>
                          <w:jc w:val="center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512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</w:tcPr>
                      <w:p w:rsidR="008270E5" w:rsidRPr="00397DFC" w:rsidRDefault="008270E5" w:rsidP="00397DFC">
                        <w:pPr>
                          <w:spacing w:after="0" w:line="240" w:lineRule="auto"/>
                          <w:jc w:val="center"/>
                        </w:pPr>
                      </w:p>
                    </w:tc>
                  </w:tr>
                </w:tbl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  <w:r w:rsidR="00535881">
        <w:t xml:space="preserve">  1.  </w:t>
      </w:r>
      <w:r w:rsidR="00535881" w:rsidRPr="003E5A5F">
        <w:rPr>
          <w:position w:val="-10"/>
        </w:rPr>
        <w:object w:dxaOrig="580" w:dyaOrig="260">
          <v:shape id="_x0000_i1047" type="#_x0000_t75" style="width:29.25pt;height:12.75pt" o:ole="">
            <v:imagedata r:id="rId4" o:title=""/>
          </v:shape>
          <o:OLEObject Type="Embed" ProgID="Equation.DSMT4" ShapeID="_x0000_i1047" DrawAspect="Content" ObjectID="_1382446072" r:id="rId50"/>
        </w:object>
      </w:r>
      <w:r w:rsidR="00535881">
        <w:tab/>
      </w:r>
      <w:r w:rsidR="00535881">
        <w:tab/>
      </w:r>
      <w:r w:rsidR="00535881">
        <w:tab/>
        <w:t xml:space="preserve">2.  </w:t>
      </w:r>
      <w:r w:rsidR="00535881" w:rsidRPr="00C540BC">
        <w:rPr>
          <w:position w:val="-10"/>
        </w:rPr>
        <w:object w:dxaOrig="900" w:dyaOrig="320">
          <v:shape id="_x0000_i1048" type="#_x0000_t75" style="width:45pt;height:15.75pt" o:ole="">
            <v:imagedata r:id="rId51" o:title=""/>
          </v:shape>
          <o:OLEObject Type="Embed" ProgID="Equation.DSMT4" ShapeID="_x0000_i1048" DrawAspect="Content" ObjectID="_1382446073" r:id="rId52"/>
        </w:object>
      </w:r>
      <w:r w:rsidR="00535881">
        <w:tab/>
      </w:r>
      <w:r w:rsidR="00535881">
        <w:tab/>
      </w:r>
      <w:r w:rsidR="00535881">
        <w:tab/>
        <w:t xml:space="preserve">3.  </w:t>
      </w:r>
      <w:r w:rsidR="00535881" w:rsidRPr="00C540BC">
        <w:rPr>
          <w:position w:val="-24"/>
        </w:rPr>
        <w:object w:dxaOrig="940" w:dyaOrig="620">
          <v:shape id="_x0000_i1049" type="#_x0000_t75" style="width:47.25pt;height:30.75pt" o:ole="">
            <v:imagedata r:id="rId53" o:title=""/>
          </v:shape>
          <o:OLEObject Type="Embed" ProgID="Equation.DSMT4" ShapeID="_x0000_i1049" DrawAspect="Content" ObjectID="_1382446074" r:id="rId54"/>
        </w:object>
      </w:r>
      <w:r w:rsidR="00535881">
        <w:tab/>
      </w:r>
      <w:r w:rsidR="00535881">
        <w:tab/>
      </w:r>
      <w:r w:rsidR="00535881">
        <w:tab/>
        <w:t xml:space="preserve">4.  </w:t>
      </w:r>
      <w:r w:rsidR="00535881" w:rsidRPr="00C540BC">
        <w:rPr>
          <w:position w:val="-10"/>
        </w:rPr>
        <w:object w:dxaOrig="900" w:dyaOrig="320">
          <v:shape id="_x0000_i1050" type="#_x0000_t75" style="width:45pt;height:15.75pt" o:ole="">
            <v:imagedata r:id="rId55" o:title=""/>
          </v:shape>
          <o:OLEObject Type="Embed" ProgID="Equation.DSMT4" ShapeID="_x0000_i1050" DrawAspect="Content" ObjectID="_1382446075" r:id="rId56"/>
        </w:object>
      </w:r>
    </w:p>
    <w:p w:rsidR="00535881" w:rsidRDefault="00535881" w:rsidP="00C540BC"/>
    <w:p w:rsidR="00535881" w:rsidRDefault="00535881" w:rsidP="00C540BC"/>
    <w:p w:rsidR="00535881" w:rsidRDefault="00535881" w:rsidP="00C540BC"/>
    <w:p w:rsidR="00535881" w:rsidRDefault="00EE0382" w:rsidP="00C540BC">
      <w:r>
        <w:rPr>
          <w:noProof/>
        </w:rPr>
        <w:pict>
          <v:shape id="_x0000_s1050" type="#_x0000_t202" style="position:absolute;margin-left:18.25pt;margin-top:2.85pt;width:202pt;height:188.8pt;z-index:24" stroked="f">
            <v:textbox style="mso-next-textbox:#_x0000_s1050">
              <w:txbxContent>
                <w:p w:rsidR="008270E5" w:rsidRDefault="008270E5" w:rsidP="00DA5919">
                  <w:r>
                    <w:pict>
                      <v:shape id="_x0000_i1058" type="#_x0000_t75" alt="[image]" style="width:194.25pt;height:194.25pt">
                        <v:imagedata r:id="rId12" r:href="rId57"/>
                      </v:shape>
                    </w:pict>
                  </w:r>
                </w:p>
                <w:p w:rsidR="008270E5" w:rsidRDefault="008270E5" w:rsidP="00C540BC"/>
                <w:p w:rsidR="008270E5" w:rsidRDefault="008270E5" w:rsidP="00C540BC"/>
              </w:txbxContent>
            </v:textbox>
          </v:shape>
        </w:pict>
      </w:r>
    </w:p>
    <w:p w:rsidR="00604F1B" w:rsidRDefault="00604F1B" w:rsidP="00604F1B">
      <w:pPr>
        <w:ind w:left="6480"/>
      </w:pPr>
      <w:r>
        <w:t>Compare #2, #3, and #4 to the parent function. How did the graphs change?</w:t>
      </w:r>
    </w:p>
    <w:p w:rsidR="00604F1B" w:rsidRDefault="00604F1B" w:rsidP="00604F1B"/>
    <w:p w:rsidR="00604F1B" w:rsidRDefault="00604F1B" w:rsidP="00604F1B">
      <w:pPr>
        <w:ind w:left="6480" w:hanging="6480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Did any part of the graph remain the same as the parent function?</w:t>
      </w:r>
    </w:p>
    <w:p w:rsidR="00535881" w:rsidRDefault="00535881" w:rsidP="00C540BC"/>
    <w:p w:rsidR="00604F1B" w:rsidRDefault="00604F1B" w:rsidP="00C540BC"/>
    <w:p w:rsidR="00535881" w:rsidRPr="00601356" w:rsidRDefault="00601356">
      <w:pPr>
        <w:rPr>
          <w:b/>
        </w:rPr>
      </w:pPr>
      <w:r>
        <w:rPr>
          <w:b/>
        </w:rPr>
        <w:t>**</w:t>
      </w:r>
      <w:r w:rsidR="00535881" w:rsidRPr="00601356">
        <w:rPr>
          <w:b/>
        </w:rPr>
        <w:t xml:space="preserve">Summarize the effects of </w:t>
      </w:r>
      <w:r w:rsidR="00604F1B">
        <w:rPr>
          <w:b/>
        </w:rPr>
        <w:t xml:space="preserve">changing </w:t>
      </w:r>
      <w:r w:rsidR="00535881" w:rsidRPr="00601356">
        <w:rPr>
          <w:b/>
          <w:position w:val="-6"/>
        </w:rPr>
        <w:object w:dxaOrig="200" w:dyaOrig="279">
          <v:shape id="_x0000_i1051" type="#_x0000_t75" style="width:9.75pt;height:14.25pt" o:ole="">
            <v:imagedata r:id="rId58" o:title=""/>
          </v:shape>
          <o:OLEObject Type="Embed" ProgID="Equation.DSMT4" ShapeID="_x0000_i1051" DrawAspect="Content" ObjectID="_1382446076" r:id="rId59"/>
        </w:object>
      </w:r>
      <w:r w:rsidR="00535881" w:rsidRPr="00601356">
        <w:rPr>
          <w:b/>
        </w:rPr>
        <w:t xml:space="preserve"> on the graph of</w:t>
      </w:r>
      <w:r w:rsidR="00535881" w:rsidRPr="00601356">
        <w:rPr>
          <w:b/>
          <w:position w:val="-10"/>
        </w:rPr>
        <w:object w:dxaOrig="1060" w:dyaOrig="320">
          <v:shape id="_x0000_i1052" type="#_x0000_t75" style="width:53.25pt;height:15.75pt" o:ole="">
            <v:imagedata r:id="rId60" o:title=""/>
          </v:shape>
          <o:OLEObject Type="Embed" ProgID="Equation.DSMT4" ShapeID="_x0000_i1052" DrawAspect="Content" ObjectID="_1382446077" r:id="rId61"/>
        </w:object>
      </w:r>
      <w:r w:rsidR="00535881" w:rsidRPr="00601356">
        <w:rPr>
          <w:b/>
        </w:rPr>
        <w:t>.</w:t>
      </w:r>
    </w:p>
    <w:sectPr w:rsidR="00535881" w:rsidRPr="00601356" w:rsidSect="003E5A5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oNotTrackMoves/>
  <w:defaultTabStop w:val="720"/>
  <w:doNotHyphenateCaps/>
  <w:drawingGridHorizontalSpacing w:val="110"/>
  <w:displayHorizontalDrawingGridEvery w:val="2"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E5A5F"/>
    <w:rsid w:val="000B0D0F"/>
    <w:rsid w:val="0013539A"/>
    <w:rsid w:val="00286977"/>
    <w:rsid w:val="00397DFC"/>
    <w:rsid w:val="003E5A5F"/>
    <w:rsid w:val="004C759E"/>
    <w:rsid w:val="00535881"/>
    <w:rsid w:val="005B1D98"/>
    <w:rsid w:val="00601356"/>
    <w:rsid w:val="00604F1B"/>
    <w:rsid w:val="00607DA4"/>
    <w:rsid w:val="00695F02"/>
    <w:rsid w:val="007906EA"/>
    <w:rsid w:val="007D11EC"/>
    <w:rsid w:val="008033D1"/>
    <w:rsid w:val="008270E5"/>
    <w:rsid w:val="0091275C"/>
    <w:rsid w:val="00960BC4"/>
    <w:rsid w:val="009C3641"/>
    <w:rsid w:val="00AD1509"/>
    <w:rsid w:val="00B75480"/>
    <w:rsid w:val="00BF0C99"/>
    <w:rsid w:val="00C20538"/>
    <w:rsid w:val="00C45073"/>
    <w:rsid w:val="00C540BC"/>
    <w:rsid w:val="00D9017E"/>
    <w:rsid w:val="00DA5919"/>
    <w:rsid w:val="00EE0382"/>
    <w:rsid w:val="00F032EA"/>
    <w:rsid w:val="00F758CB"/>
    <w:rsid w:val="00FF29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_x0000_s1036"/>
        <o:r id="V:Rule2" type="connector" idref="#_x0000_s1047"/>
        <o:r id="V:Rule3" type="connector" idref="#_x0000_s1058"/>
      </o:rules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758CB"/>
    <w:pPr>
      <w:spacing w:after="200" w:line="276" w:lineRule="auto"/>
    </w:pPr>
    <w:rPr>
      <w:rFonts w:eastAsia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3E5A5F"/>
    <w:pPr>
      <w:spacing w:after="0" w:line="240" w:lineRule="auto"/>
    </w:pPr>
    <w:rPr>
      <w:rFonts w:ascii="Tahoma" w:eastAsia="Calibri" w:hAnsi="Tahoma"/>
      <w:sz w:val="16"/>
      <w:szCs w:val="16"/>
      <w:lang/>
    </w:rPr>
  </w:style>
  <w:style w:type="character" w:customStyle="1" w:styleId="BalloonTextChar">
    <w:name w:val="Balloon Text Char"/>
    <w:link w:val="BalloonText"/>
    <w:semiHidden/>
    <w:locked/>
    <w:rsid w:val="003E5A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C3641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C540BC"/>
    <w:pPr>
      <w:tabs>
        <w:tab w:val="center" w:pos="5400"/>
        <w:tab w:val="right" w:pos="10800"/>
      </w:tabs>
    </w:pPr>
    <w:rPr>
      <w:rFonts w:eastAsia="Calibri"/>
      <w:sz w:val="20"/>
      <w:szCs w:val="20"/>
      <w:lang/>
    </w:rPr>
  </w:style>
  <w:style w:type="character" w:customStyle="1" w:styleId="MTDisplayEquationChar">
    <w:name w:val="MTDisplayEquation Char"/>
    <w:link w:val="MTDisplayEquation"/>
    <w:locked/>
    <w:rsid w:val="00C540BC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5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23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03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7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81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../Local%20Settings/Temporary%20Internet%20Files/Content.Outlook/Program%20Files/TI%20Education/TI%20InterActive!/TIIimagefile12808.gif" TargetMode="External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../Local%20Settings/Temporary%20Internet%20Files/Content.Outlook/Program%20Files/TI%20Education/TI%20InterActive!/TIIimagefile12791.gif" TargetMode="External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../Local%20Settings/Temporary%20Internet%20Files/Content.Outlook/Program%20Files/TI%20Education/TI%20InterActive!/TIIimagefile12759.gif" TargetMode="External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../Local%20Settings/Temporary%20Internet%20Files/Content.Outlook/Program%20Files/TI%20Education/TI%20InterActive!/TIIimagefile12723.gif" TargetMode="External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../Local%20Settings/Temporary%20Internet%20Files/Content.Outlook/Program%20Files/TI%20Education/TI%20InterActive!/TIIimagefile12674.gif" TargetMode="External"/><Relationship Id="rId57" Type="http://schemas.openxmlformats.org/officeDocument/2006/relationships/image" Target="../Local%20Settings/Temporary%20Internet%20Files/Content.Outlook/Program%20Files/TI%20Education/TI%20InterActive!/TIIimagefile12700.gif" TargetMode="External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42</Words>
  <Characters>195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_______________________</vt:lpstr>
    </vt:vector>
  </TitlesOfParts>
  <Company>Katy ISD</Company>
  <LinksUpToDate>false</LinksUpToDate>
  <CharactersWithSpaces>2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_______________________</dc:title>
  <dc:subject/>
  <dc:creator>D9900744</dc:creator>
  <cp:keywords/>
  <dc:description/>
  <cp:lastModifiedBy>stephanie.collins</cp:lastModifiedBy>
  <cp:revision>3</cp:revision>
  <cp:lastPrinted>2009-04-08T17:16:00Z</cp:lastPrinted>
  <dcterms:created xsi:type="dcterms:W3CDTF">2011-11-10T21:59:00Z</dcterms:created>
  <dcterms:modified xsi:type="dcterms:W3CDTF">2011-11-10T2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